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8"/>
  </p:notesMasterIdLst>
  <p:sldIdLst>
    <p:sldId id="256" r:id="rId2"/>
    <p:sldId id="257" r:id="rId3"/>
    <p:sldId id="258" r:id="rId4"/>
    <p:sldId id="259" r:id="rId5"/>
    <p:sldId id="260" r:id="rId6"/>
    <p:sldId id="261" r:id="rId7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000" autoAdjust="0"/>
    <p:restoredTop sz="94660"/>
  </p:normalViewPr>
  <p:slideViewPr>
    <p:cSldViewPr snapToGrid="0">
      <p:cViewPr varScale="1">
        <p:scale>
          <a:sx n="70" d="100"/>
          <a:sy n="70" d="100"/>
        </p:scale>
        <p:origin x="738" y="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heme" Target="theme/theme1.xml"/><Relationship Id="rId5" Type="http://schemas.openxmlformats.org/officeDocument/2006/relationships/slide" Target="slides/slide4.xml"/><Relationship Id="rId1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4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F91A87F-963C-47B5-99EE-3F617612F298}" type="datetimeFigureOut">
              <a:rPr lang="en-US" smtClean="0"/>
              <a:t>9/18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9C5553D-3BDF-4BD1-A869-801693721C0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2099436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9C5553D-3BDF-4BD1-A869-801693721C0F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524378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Index j represents </a:t>
            </a:r>
            <a:r>
              <a:rPr lang="en-US" dirty="0" err="1" smtClean="0"/>
              <a:t>jth</a:t>
            </a:r>
            <a:r>
              <a:rPr lang="en-US" baseline="0" dirty="0" smtClean="0"/>
              <a:t> normal mode</a:t>
            </a:r>
          </a:p>
          <a:p>
            <a:r>
              <a:rPr lang="en-US" baseline="0" dirty="0" smtClean="0"/>
              <a:t>Index n represents no of mass in the loaded string</a:t>
            </a:r>
          </a:p>
          <a:p>
            <a:r>
              <a:rPr lang="en-US" baseline="0" dirty="0" smtClean="0"/>
              <a:t>Wo represents natural frequency</a:t>
            </a:r>
          </a:p>
          <a:p>
            <a:r>
              <a:rPr lang="en-US" baseline="0" dirty="0" smtClean="0"/>
              <a:t>Index r represents </a:t>
            </a:r>
            <a:r>
              <a:rPr lang="en-US" baseline="0" dirty="0" err="1" smtClean="0"/>
              <a:t>rth</a:t>
            </a:r>
            <a:r>
              <a:rPr lang="en-US" baseline="0" dirty="0" smtClean="0"/>
              <a:t> mass</a:t>
            </a:r>
          </a:p>
          <a:p>
            <a:r>
              <a:rPr lang="en-US" baseline="0" dirty="0" smtClean="0"/>
              <a:t>C is a constant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9C5553D-3BDF-4BD1-A869-801693721C0F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286057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24C282-4385-4774-BFB1-7EBBE3688D93}" type="datetime1">
              <a:rPr lang="en-US" smtClean="0"/>
              <a:t>9/18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437C45-932F-4486-9FE1-98D0ED44EE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537663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C62290-3899-4DB7-816A-5FF81010F824}" type="datetime1">
              <a:rPr lang="en-US" smtClean="0"/>
              <a:t>9/18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437C45-932F-4486-9FE1-98D0ED44EE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47501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8CF51A-2668-4130-ABBB-7A29C76054CB}" type="datetime1">
              <a:rPr lang="en-US" smtClean="0"/>
              <a:t>9/18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437C45-932F-4486-9FE1-98D0ED44EE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425109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B3EE1C-5D33-404B-8753-4CB8A4BE73B4}" type="datetime1">
              <a:rPr lang="en-US" smtClean="0"/>
              <a:t>9/18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437C45-932F-4486-9FE1-98D0ED44EE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8131405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4B9E57-08E7-49CD-9819-AB260D69AE2B}" type="datetime1">
              <a:rPr lang="en-US" smtClean="0"/>
              <a:t>9/18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437C45-932F-4486-9FE1-98D0ED44EE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308505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A9A71D-D7E1-414B-9B47-E699BF6437A8}" type="datetime1">
              <a:rPr lang="en-US" smtClean="0"/>
              <a:t>9/18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437C45-932F-4486-9FE1-98D0ED44EE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078035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668E3B-9568-4F84-A261-471695628303}" type="datetime1">
              <a:rPr lang="en-US" smtClean="0"/>
              <a:t>9/18/20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437C45-932F-4486-9FE1-98D0ED44EE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807462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F0A8EB-3F9B-47E0-80FA-8DF03455B9A4}" type="datetime1">
              <a:rPr lang="en-US" smtClean="0"/>
              <a:t>9/18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437C45-932F-4486-9FE1-98D0ED44EE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904618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EC8DD3-7ED9-4543-B4F4-57F11D2A5744}" type="datetime1">
              <a:rPr lang="en-US" smtClean="0"/>
              <a:t>9/18/20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437C45-932F-4486-9FE1-98D0ED44EE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1196611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BE563F-897B-4397-BD2F-D64A71A724FD}" type="datetime1">
              <a:rPr lang="en-US" smtClean="0"/>
              <a:t>9/18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437C45-932F-4486-9FE1-98D0ED44EE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194173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6B56D7-B07E-4D2E-9778-2E7589BD5D69}" type="datetime1">
              <a:rPr lang="en-US" smtClean="0"/>
              <a:t>9/18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437C45-932F-4486-9FE1-98D0ED44EE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409439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8F45C30-CA01-4871-9DB6-3122CDDB40A4}" type="datetime1">
              <a:rPr lang="en-US" smtClean="0"/>
              <a:t>9/18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F437C45-932F-4486-9FE1-98D0ED44EE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602434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5.emf"/><Relationship Id="rId4" Type="http://schemas.openxmlformats.org/officeDocument/2006/relationships/image" Target="../media/image4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9.wmf"/><Relationship Id="rId5" Type="http://schemas.openxmlformats.org/officeDocument/2006/relationships/image" Target="../media/image6.wmf"/><Relationship Id="rId10" Type="http://schemas.openxmlformats.org/officeDocument/2006/relationships/oleObject" Target="../embeddings/oleObject7.bin"/><Relationship Id="rId4" Type="http://schemas.openxmlformats.org/officeDocument/2006/relationships/oleObject" Target="../embeddings/oleObject4.bin"/><Relationship Id="rId9" Type="http://schemas.openxmlformats.org/officeDocument/2006/relationships/image" Target="../media/image8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image" Target="../media/image10.emf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7" Type="http://schemas.openxmlformats.org/officeDocument/2006/relationships/image" Target="../media/image1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12.wmf"/><Relationship Id="rId4" Type="http://schemas.openxmlformats.org/officeDocument/2006/relationships/oleObject" Target="../embeddings/oleObject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ormal Modes of Longitudinal Oscillations of </a:t>
            </a:r>
            <a:r>
              <a:rPr lang="en-US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coupled Oscillations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871389"/>
          </a:xfrm>
        </p:spPr>
        <p:txBody>
          <a:bodyPr>
            <a:normAutofit/>
          </a:bodyPr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nsidering longitudinal oscillations of n particles each of mass m space equally a distance a apart and coupled by means of n+1 springs.</a:t>
            </a: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et the displacements of the particles from their equilibrium positions be denoted by x</a:t>
            </a:r>
            <a:r>
              <a:rPr lang="en-US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x</a:t>
            </a:r>
            <a:r>
              <a:rPr lang="en-US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…,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 (suppose x</a:t>
            </a:r>
            <a:r>
              <a:rPr lang="en-US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&gt; x</a:t>
            </a:r>
            <a:r>
              <a:rPr lang="en-US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&gt;…&gt;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50276" y="3095724"/>
            <a:ext cx="8602051" cy="1807969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7456869" y="4261319"/>
            <a:ext cx="631065" cy="52322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8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endParaRPr lang="en-US" sz="28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437C45-932F-4486-9FE1-98D0ED44EE0A}" type="slidenum">
              <a:rPr lang="en-US" smtClean="0"/>
              <a:t>1</a:t>
            </a:fld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2369713" y="3303506"/>
            <a:ext cx="412124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828069" y="3338081"/>
            <a:ext cx="412124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5911940" y="3375364"/>
            <a:ext cx="412124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8870693" y="3338079"/>
            <a:ext cx="412124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7412337" y="3338080"/>
            <a:ext cx="412124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9560823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579549"/>
            <a:ext cx="10515600" cy="5597414"/>
          </a:xfrm>
        </p:spPr>
        <p:txBody>
          <a:bodyPr/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quation of motion for each particle</a:t>
            </a: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n the equation of motion of the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particle is given by</a:t>
            </a:r>
          </a:p>
          <a:p>
            <a:pPr marL="0" indent="0">
              <a:buNone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437C45-932F-4486-9FE1-98D0ED44EE0A}" type="slidenum">
              <a:rPr lang="en-US" smtClean="0"/>
              <a:t>2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3800370"/>
              </p:ext>
            </p:extLst>
          </p:nvPr>
        </p:nvGraphicFramePr>
        <p:xfrm>
          <a:off x="2928938" y="1079500"/>
          <a:ext cx="4556125" cy="2643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" name="Equation" r:id="rId3" imgW="2145960" imgH="1244520" progId="Equation.DSMT4">
                  <p:embed/>
                </p:oleObj>
              </mc:Choice>
              <mc:Fallback>
                <p:oleObj name="Equation" r:id="rId3" imgW="2145960" imgH="1244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28938" y="1079500"/>
                        <a:ext cx="4556125" cy="2643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1578871"/>
              </p:ext>
            </p:extLst>
          </p:nvPr>
        </p:nvGraphicFramePr>
        <p:xfrm>
          <a:off x="3076575" y="4810125"/>
          <a:ext cx="4475163" cy="1403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" name="Equation" r:id="rId5" imgW="2108160" imgH="660240" progId="Equation.DSMT4">
                  <p:embed/>
                </p:oleObj>
              </mc:Choice>
              <mc:Fallback>
                <p:oleObj name="Equation" r:id="rId5" imgW="2108160" imgH="660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76575" y="4810125"/>
                        <a:ext cx="4475163" cy="1403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>
          <a:xfrm>
            <a:off x="2717442" y="1079500"/>
            <a:ext cx="5602310" cy="290007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014117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502276"/>
            <a:ext cx="10515600" cy="6219199"/>
          </a:xfrm>
        </p:spPr>
        <p:txBody>
          <a:bodyPr>
            <a:normAutofit/>
          </a:bodyPr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otice that</a:t>
            </a:r>
          </a:p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is equation is precisely the same as the equation motion of the particle r in the coupled oscillations of a loaded string :</a:t>
            </a: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f we replace T/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by stiffness s. Therefore all results in the longitudinal case are immediately obtained from the transverse case by making the replacement T/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by s.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437C45-932F-4486-9FE1-98D0ED44EE0A}" type="slidenum">
              <a:rPr lang="en-US" smtClean="0"/>
              <a:t>3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3161567"/>
              </p:ext>
            </p:extLst>
          </p:nvPr>
        </p:nvGraphicFramePr>
        <p:xfrm>
          <a:off x="3258422" y="83969"/>
          <a:ext cx="3802062" cy="83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4" name="Equation" r:id="rId3" imgW="1790640" imgH="393480" progId="Equation.DSMT4">
                  <p:embed/>
                </p:oleObj>
              </mc:Choice>
              <mc:Fallback>
                <p:oleObj name="Equation" r:id="rId3" imgW="17906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58422" y="83969"/>
                        <a:ext cx="3802062" cy="836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634854" y="2093840"/>
            <a:ext cx="8222338" cy="2565812"/>
          </a:xfrm>
          <a:prstGeom prst="rect">
            <a:avLst/>
          </a:prstGeom>
          <a:ln w="57150">
            <a:solidFill>
              <a:srgbClr val="FF0000"/>
            </a:solidFill>
          </a:ln>
        </p:spPr>
      </p:pic>
      <p:sp>
        <p:nvSpPr>
          <p:cNvPr id="7" name="Down Arrow 6"/>
          <p:cNvSpPr/>
          <p:nvPr/>
        </p:nvSpPr>
        <p:spPr>
          <a:xfrm rot="5207657">
            <a:off x="5217992" y="3951028"/>
            <a:ext cx="217775" cy="827405"/>
          </a:xfrm>
          <a:prstGeom prst="down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51904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4"/>
          <p:cNvSpPr>
            <a:spLocks noGrp="1"/>
          </p:cNvSpPr>
          <p:nvPr>
            <p:ph sz="half" idx="1"/>
          </p:nvPr>
        </p:nvSpPr>
        <p:spPr>
          <a:xfrm>
            <a:off x="592428" y="373487"/>
            <a:ext cx="5427372" cy="5803476"/>
          </a:xfrm>
        </p:spPr>
        <p:txBody>
          <a:bodyPr/>
          <a:lstStyle/>
          <a:p>
            <a:pPr marL="0" indent="0">
              <a:buNone/>
            </a:pPr>
            <a:r>
              <a:rPr 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gular frequency of </a:t>
            </a:r>
            <a:r>
              <a:rPr lang="en-US" b="1" i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</a:t>
            </a:r>
            <a:r>
              <a:rPr 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ormal mode</a:t>
            </a: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y using the trigonometric identity : </a:t>
            </a: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angular frequency of </a:t>
            </a:r>
            <a:r>
              <a:rPr lang="en-US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normal mode is given as</a:t>
            </a: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Content Placeholder 5"/>
          <p:cNvSpPr>
            <a:spLocks noGrp="1"/>
          </p:cNvSpPr>
          <p:nvPr>
            <p:ph sz="half" idx="2"/>
          </p:nvPr>
        </p:nvSpPr>
        <p:spPr>
          <a:xfrm>
            <a:off x="6172200" y="373487"/>
            <a:ext cx="5181600" cy="5803476"/>
          </a:xfrm>
        </p:spPr>
        <p:txBody>
          <a:bodyPr/>
          <a:lstStyle/>
          <a:p>
            <a:pPr marL="0" indent="0">
              <a:buNone/>
            </a:pPr>
            <a:r>
              <a:rPr 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mplitudes of particles in a given mode</a:t>
            </a:r>
          </a:p>
          <a:p>
            <a:pPr marL="0" indent="0">
              <a:buNone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437C45-932F-4486-9FE1-98D0ED44EE0A}" type="slidenum">
              <a:rPr lang="en-US" smtClean="0"/>
              <a:t>4</a:t>
            </a:fld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9239631"/>
              </p:ext>
            </p:extLst>
          </p:nvPr>
        </p:nvGraphicFramePr>
        <p:xfrm>
          <a:off x="1840585" y="1220496"/>
          <a:ext cx="3099908" cy="9008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2" name="Equation" r:id="rId4" imgW="1485720" imgH="431640" progId="Equation.DSMT4">
                  <p:embed/>
                </p:oleObj>
              </mc:Choice>
              <mc:Fallback>
                <p:oleObj name="Equation" r:id="rId4" imgW="14857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840585" y="1220496"/>
                        <a:ext cx="3099908" cy="9008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6162774"/>
              </p:ext>
            </p:extLst>
          </p:nvPr>
        </p:nvGraphicFramePr>
        <p:xfrm>
          <a:off x="2011363" y="3275013"/>
          <a:ext cx="2835275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3" name="Equation" r:id="rId6" imgW="1358640" imgH="393480" progId="Equation.DSMT4">
                  <p:embed/>
                </p:oleObj>
              </mc:Choice>
              <mc:Fallback>
                <p:oleObj name="Equation" r:id="rId6" imgW="13586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011363" y="3275013"/>
                        <a:ext cx="2835275" cy="822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0843154"/>
              </p:ext>
            </p:extLst>
          </p:nvPr>
        </p:nvGraphicFramePr>
        <p:xfrm>
          <a:off x="838200" y="5251451"/>
          <a:ext cx="4448175" cy="925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4" name="Equation" r:id="rId8" imgW="2133360" imgH="444240" progId="Equation.DSMT4">
                  <p:embed/>
                </p:oleObj>
              </mc:Choice>
              <mc:Fallback>
                <p:oleObj name="Equation" r:id="rId8" imgW="213336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38200" y="5251451"/>
                        <a:ext cx="4448175" cy="925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6684534"/>
              </p:ext>
            </p:extLst>
          </p:nvPr>
        </p:nvGraphicFramePr>
        <p:xfrm>
          <a:off x="7429830" y="1670910"/>
          <a:ext cx="2508367" cy="1009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5" name="Equation" r:id="rId10" imgW="977760" imgH="393480" progId="Equation.DSMT4">
                  <p:embed/>
                </p:oleObj>
              </mc:Choice>
              <mc:Fallback>
                <p:oleObj name="Equation" r:id="rId10" imgW="9777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429830" y="1670910"/>
                        <a:ext cx="2508367" cy="1009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>
          <a:xfrm>
            <a:off x="592428" y="5117910"/>
            <a:ext cx="5057745" cy="123844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17037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>
          <a:xfrm>
            <a:off x="838200" y="77273"/>
            <a:ext cx="10515600" cy="1325563"/>
          </a:xfrm>
        </p:spPr>
        <p:txBody>
          <a:bodyPr>
            <a:normAutofit fontScale="90000"/>
          </a:bodyPr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uantitative study of the longitudinal N coupled oscillation 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from RB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unk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J L Stull, and O L Anderson, Am. J. Phys., 31,915 (1963))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437C45-932F-4486-9FE1-98D0ED44EE0A}" type="slidenum">
              <a:rPr lang="en-US" smtClean="0"/>
              <a:t>5</a:t>
            </a:fld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16208" y="2093268"/>
            <a:ext cx="9120194" cy="3313045"/>
          </a:xfrm>
          <a:prstGeom prst="rect">
            <a:avLst/>
          </a:prstGeom>
        </p:spPr>
      </p:pic>
      <p:pic>
        <p:nvPicPr>
          <p:cNvPr id="9" name="Content Placeholder 8"/>
          <p:cNvPicPr>
            <a:picLocks noGrp="1" noChangeAspect="1"/>
          </p:cNvPicPr>
          <p:nvPr>
            <p:ph idx="1"/>
          </p:nvPr>
        </p:nvPicPr>
        <p:blipFill>
          <a:blip r:embed="rId3"/>
          <a:stretch>
            <a:fillRect/>
          </a:stretch>
        </p:blipFill>
        <p:spPr>
          <a:xfrm>
            <a:off x="3371157" y="1738648"/>
            <a:ext cx="5239443" cy="48002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2095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437C45-932F-4486-9FE1-98D0ED44EE0A}" type="slidenum">
              <a:rPr lang="en-US" smtClean="0"/>
              <a:t>6</a:t>
            </a:fld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437882" y="2936383"/>
            <a:ext cx="4945487" cy="3240580"/>
          </a:xfrm>
        </p:spPr>
        <p:txBody>
          <a:bodyPr>
            <a:normAutofit fontScale="92500" lnSpcReduction="10000"/>
          </a:bodyPr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graph contains measurements made with a systems of 6 masses (and 7 springs) and 12 masses (and 13 springs).</a:t>
            </a:r>
          </a:p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quantitative  agreement between the frequencies measured and the frequencies calculated from the above equation is evident.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69151" y="1662012"/>
            <a:ext cx="6161808" cy="4232655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5769151" y="207677"/>
            <a:ext cx="680004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xperimental values of mode frequency 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</a:t>
            </a:r>
            <a:r>
              <a:rPr lang="en-US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j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plotted against mode number for a line of identical spring coupled masses,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740834"/>
              </p:ext>
            </p:extLst>
          </p:nvPr>
        </p:nvGraphicFramePr>
        <p:xfrm>
          <a:off x="8365197" y="5294387"/>
          <a:ext cx="1025770" cy="8311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6" name="Equation" r:id="rId4" imgW="330120" imgH="393480" progId="Equation.DSMT4">
                  <p:embed/>
                </p:oleObj>
              </mc:Choice>
              <mc:Fallback>
                <p:oleObj name="Equation" r:id="rId4" imgW="3301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365197" y="5294387"/>
                        <a:ext cx="1025770" cy="831121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113806"/>
              </p:ext>
            </p:extLst>
          </p:nvPr>
        </p:nvGraphicFramePr>
        <p:xfrm>
          <a:off x="838200" y="737573"/>
          <a:ext cx="4448175" cy="200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7" name="Equation" r:id="rId6" imgW="2133360" imgH="965160" progId="Equation.DSMT4">
                  <p:embed/>
                </p:oleObj>
              </mc:Choice>
              <mc:Fallback>
                <p:oleObj name="Equation" r:id="rId6" imgW="2133360" imgH="965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38200" y="737573"/>
                        <a:ext cx="4448175" cy="2009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568139" y="275908"/>
            <a:ext cx="506139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call the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ormal mode frequency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5556436" y="154546"/>
            <a:ext cx="6511068" cy="6201804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4" name="Straight Connector 13"/>
          <p:cNvCxnSpPr/>
          <p:nvPr/>
        </p:nvCxnSpPr>
        <p:spPr>
          <a:xfrm flipV="1">
            <a:off x="11469710" y="1884463"/>
            <a:ext cx="0" cy="3309871"/>
          </a:xfrm>
          <a:prstGeom prst="line">
            <a:avLst/>
          </a:prstGeom>
          <a:ln w="3810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854437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Retrospect</Template>
  <TotalTime>455</TotalTime>
  <Words>305</Words>
  <Application>Microsoft Office PowerPoint</Application>
  <PresentationFormat>Widescreen</PresentationFormat>
  <Paragraphs>57</Paragraphs>
  <Slides>6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6</vt:i4>
      </vt:variant>
    </vt:vector>
  </HeadingPairs>
  <TitlesOfParts>
    <vt:vector size="14" baseType="lpstr">
      <vt:lpstr>Arial</vt:lpstr>
      <vt:lpstr>Calibri</vt:lpstr>
      <vt:lpstr>Calibri Light</vt:lpstr>
      <vt:lpstr>Symbol</vt:lpstr>
      <vt:lpstr>Times New Roman</vt:lpstr>
      <vt:lpstr>Office Theme</vt:lpstr>
      <vt:lpstr>Equation</vt:lpstr>
      <vt:lpstr>MathType 6.0 Equation</vt:lpstr>
      <vt:lpstr>Normal Modes of Longitudinal Oscillations of N coupled Oscillations</vt:lpstr>
      <vt:lpstr>PowerPoint Presentation</vt:lpstr>
      <vt:lpstr>PowerPoint Presentation</vt:lpstr>
      <vt:lpstr>PowerPoint Presentation</vt:lpstr>
      <vt:lpstr>Quantitative study of the longitudinal N coupled oscillation (from RB Runk, J L Stull, and O L Anderson, Am. J. Phys., 31,915 (1963))</vt:lpstr>
      <vt:lpstr>PowerPoint Presentation</vt:lpstr>
    </vt:vector>
  </TitlesOfParts>
  <Company>Mahidol University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ormal Modes of Longitudinal Oscillations of N coupled Oscillations</dc:title>
  <dc:creator>rachapak.chi@gmail.com</dc:creator>
  <cp:lastModifiedBy>rachapak.chi@gmail.com</cp:lastModifiedBy>
  <cp:revision>19</cp:revision>
  <dcterms:created xsi:type="dcterms:W3CDTF">2017-09-13T02:19:06Z</dcterms:created>
  <dcterms:modified xsi:type="dcterms:W3CDTF">2018-09-17T22:11:46Z</dcterms:modified>
</cp:coreProperties>
</file>